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cdaf5b28a1bf4438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86" r:id="rId2"/>
  </p:sldMasterIdLst>
  <p:notesMasterIdLst>
    <p:notesMasterId r:id="rId31"/>
  </p:notesMasterIdLst>
  <p:handoutMasterIdLst>
    <p:handoutMasterId r:id="rId32"/>
  </p:handoutMasterIdLst>
  <p:sldIdLst>
    <p:sldId id="266" r:id="rId3"/>
    <p:sldId id="267" r:id="rId4"/>
    <p:sldId id="268" r:id="rId5"/>
    <p:sldId id="270" r:id="rId6"/>
    <p:sldId id="271" r:id="rId7"/>
    <p:sldId id="272" r:id="rId8"/>
    <p:sldId id="273" r:id="rId9"/>
    <p:sldId id="297" r:id="rId10"/>
    <p:sldId id="298" r:id="rId11"/>
    <p:sldId id="276" r:id="rId12"/>
    <p:sldId id="277" r:id="rId13"/>
    <p:sldId id="278" r:id="rId14"/>
    <p:sldId id="280" r:id="rId15"/>
    <p:sldId id="283" r:id="rId16"/>
    <p:sldId id="303" r:id="rId17"/>
    <p:sldId id="284" r:id="rId18"/>
    <p:sldId id="285" r:id="rId19"/>
    <p:sldId id="286" r:id="rId20"/>
    <p:sldId id="287" r:id="rId21"/>
    <p:sldId id="288" r:id="rId22"/>
    <p:sldId id="289" r:id="rId23"/>
    <p:sldId id="295" r:id="rId24"/>
    <p:sldId id="302" r:id="rId25"/>
    <p:sldId id="291" r:id="rId26"/>
    <p:sldId id="292" r:id="rId27"/>
    <p:sldId id="293" r:id="rId28"/>
    <p:sldId id="301" r:id="rId29"/>
    <p:sldId id="260" r:id="rId3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FF6600"/>
    <a:srgbClr val="2E0EB8"/>
    <a:srgbClr val="000000"/>
    <a:srgbClr val="66FF66"/>
    <a:srgbClr val="377F85"/>
    <a:srgbClr val="5D8223"/>
    <a:srgbClr val="397B0D"/>
    <a:srgbClr val="6E8F15"/>
    <a:srgbClr val="0049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93" autoAdjust="0"/>
    <p:restoredTop sz="94648" autoAdjust="0"/>
  </p:normalViewPr>
  <p:slideViewPr>
    <p:cSldViewPr>
      <p:cViewPr varScale="1">
        <p:scale>
          <a:sx n="62" d="100"/>
          <a:sy n="62" d="100"/>
        </p:scale>
        <p:origin x="158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1716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57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ru-RU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ru-RU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ru-RU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6B94FDE-E46D-4E0F-8F55-50F82D52FCE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2392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27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643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992938" y="274638"/>
            <a:ext cx="1693862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908175" y="274638"/>
            <a:ext cx="4932363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441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7323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6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6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908175" y="1600200"/>
            <a:ext cx="33131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373688" y="1600200"/>
            <a:ext cx="33131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477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1126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8084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9208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4004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051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74638"/>
            <a:ext cx="670718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600200"/>
            <a:ext cx="677862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ru-RU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ru-RU"/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635CF8-5B74-47FE-9A74-1E9044471B62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0635CF8-5B74-47FE-9A74-1E9044471B6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.jp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0.wmf"/><Relationship Id="rId2" Type="http://schemas.openxmlformats.org/officeDocument/2006/relationships/audio" Target="../media/audio1.wav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9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9" Type="http://schemas.openxmlformats.org/officeDocument/2006/relationships/oleObject" Target="../embeddings/oleObject35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78.wmf"/><Relationship Id="rId42" Type="http://schemas.openxmlformats.org/officeDocument/2006/relationships/image" Target="../media/image82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80.wmf"/><Relationship Id="rId2" Type="http://schemas.openxmlformats.org/officeDocument/2006/relationships/image" Target="../media/image3.jpg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6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81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8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slide" Target="slide20.xml"/><Relationship Id="rId3" Type="http://schemas.microsoft.com/office/2007/relationships/hdphoto" Target="../media/hdphoto1.wdp"/><Relationship Id="rId7" Type="http://schemas.microsoft.com/office/2007/relationships/hdphoto" Target="../media/hdphoto2.wdp"/><Relationship Id="rId12" Type="http://schemas.openxmlformats.org/officeDocument/2006/relationships/slide" Target="slide19.xml"/><Relationship Id="rId2" Type="http://schemas.openxmlformats.org/officeDocument/2006/relationships/image" Target="../media/image86.jpeg"/><Relationship Id="rId16" Type="http://schemas.openxmlformats.org/officeDocument/2006/relationships/slide" Target="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11" Type="http://schemas.openxmlformats.org/officeDocument/2006/relationships/image" Target="../media/image92.png"/><Relationship Id="rId5" Type="http://schemas.openxmlformats.org/officeDocument/2006/relationships/image" Target="../media/image88.png"/><Relationship Id="rId15" Type="http://schemas.openxmlformats.org/officeDocument/2006/relationships/slide" Target="slide22.xml"/><Relationship Id="rId10" Type="http://schemas.openxmlformats.org/officeDocument/2006/relationships/slide" Target="slide6.xml"/><Relationship Id="rId4" Type="http://schemas.openxmlformats.org/officeDocument/2006/relationships/image" Target="../media/image87.png"/><Relationship Id="rId9" Type="http://schemas.openxmlformats.org/officeDocument/2006/relationships/image" Target="../media/image91.png"/><Relationship Id="rId1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3.jpeg"/><Relationship Id="rId4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0.png"/><Relationship Id="rId18" Type="http://schemas.openxmlformats.org/officeDocument/2006/relationships/oleObject" Target="../embeddings/oleObject43.bin"/><Relationship Id="rId3" Type="http://schemas.openxmlformats.org/officeDocument/2006/relationships/audio" Target="../media/audio3.wav"/><Relationship Id="rId21" Type="http://schemas.openxmlformats.org/officeDocument/2006/relationships/image" Target="../media/image104.wmf"/><Relationship Id="rId7" Type="http://schemas.openxmlformats.org/officeDocument/2006/relationships/image" Target="../media/image96.png"/><Relationship Id="rId12" Type="http://schemas.openxmlformats.org/officeDocument/2006/relationships/image" Target="../media/image99.png"/><Relationship Id="rId17" Type="http://schemas.openxmlformats.org/officeDocument/2006/relationships/image" Target="../media/image102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3.xml"/><Relationship Id="rId6" Type="http://schemas.openxmlformats.org/officeDocument/2006/relationships/slide" Target="slide5.xml"/><Relationship Id="rId11" Type="http://schemas.openxmlformats.org/officeDocument/2006/relationships/image" Target="../media/image7.jpeg"/><Relationship Id="rId5" Type="http://schemas.openxmlformats.org/officeDocument/2006/relationships/image" Target="../media/image95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image" Target="../media/image98.png"/><Relationship Id="rId19" Type="http://schemas.openxmlformats.org/officeDocument/2006/relationships/image" Target="../media/image103.wmf"/><Relationship Id="rId4" Type="http://schemas.openxmlformats.org/officeDocument/2006/relationships/audio" Target="../media/audio4.wav"/><Relationship Id="rId9" Type="http://schemas.microsoft.com/office/2007/relationships/hdphoto" Target="../media/hdphoto2.wdp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0.png"/><Relationship Id="rId18" Type="http://schemas.openxmlformats.org/officeDocument/2006/relationships/oleObject" Target="../embeddings/oleObject48.bin"/><Relationship Id="rId3" Type="http://schemas.openxmlformats.org/officeDocument/2006/relationships/audio" Target="../media/audio4.wav"/><Relationship Id="rId21" Type="http://schemas.openxmlformats.org/officeDocument/2006/relationships/image" Target="../media/image109.wmf"/><Relationship Id="rId7" Type="http://schemas.microsoft.com/office/2007/relationships/hdphoto" Target="../media/hdphoto2.wdp"/><Relationship Id="rId12" Type="http://schemas.openxmlformats.org/officeDocument/2006/relationships/image" Target="../media/image99.png"/><Relationship Id="rId17" Type="http://schemas.openxmlformats.org/officeDocument/2006/relationships/image" Target="../media/image107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.png"/><Relationship Id="rId11" Type="http://schemas.openxmlformats.org/officeDocument/2006/relationships/image" Target="../media/image7.jpeg"/><Relationship Id="rId5" Type="http://schemas.openxmlformats.org/officeDocument/2006/relationships/image" Target="../media/image95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image" Target="../media/image96.png"/><Relationship Id="rId19" Type="http://schemas.openxmlformats.org/officeDocument/2006/relationships/image" Target="../media/image108.wmf"/><Relationship Id="rId4" Type="http://schemas.openxmlformats.org/officeDocument/2006/relationships/audio" Target="../media/audio3.wav"/><Relationship Id="rId9" Type="http://schemas.openxmlformats.org/officeDocument/2006/relationships/slide" Target="slide5.xml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99.png"/><Relationship Id="rId18" Type="http://schemas.openxmlformats.org/officeDocument/2006/relationships/image" Target="../media/image112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54.bin"/><Relationship Id="rId7" Type="http://schemas.microsoft.com/office/2007/relationships/hdphoto" Target="../media/hdphoto2.wdp"/><Relationship Id="rId12" Type="http://schemas.openxmlformats.org/officeDocument/2006/relationships/image" Target="../media/image7.jpeg"/><Relationship Id="rId17" Type="http://schemas.openxmlformats.org/officeDocument/2006/relationships/oleObject" Target="../embeddings/oleObject52.bin"/><Relationship Id="rId2" Type="http://schemas.openxmlformats.org/officeDocument/2006/relationships/audio" Target="../media/audio2.wav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.png"/><Relationship Id="rId11" Type="http://schemas.openxmlformats.org/officeDocument/2006/relationships/image" Target="../media/image45.jpeg"/><Relationship Id="rId24" Type="http://schemas.openxmlformats.org/officeDocument/2006/relationships/image" Target="../media/image115.wmf"/><Relationship Id="rId5" Type="http://schemas.openxmlformats.org/officeDocument/2006/relationships/image" Target="../media/image95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96.png"/><Relationship Id="rId19" Type="http://schemas.openxmlformats.org/officeDocument/2006/relationships/oleObject" Target="../embeddings/oleObject53.bin"/><Relationship Id="rId4" Type="http://schemas.openxmlformats.org/officeDocument/2006/relationships/audio" Target="../media/audio3.wav"/><Relationship Id="rId9" Type="http://schemas.openxmlformats.org/officeDocument/2006/relationships/slide" Target="slide5.xml"/><Relationship Id="rId14" Type="http://schemas.openxmlformats.org/officeDocument/2006/relationships/image" Target="../media/image100.png"/><Relationship Id="rId22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0.png"/><Relationship Id="rId18" Type="http://schemas.openxmlformats.org/officeDocument/2006/relationships/oleObject" Target="../embeddings/oleObject58.bin"/><Relationship Id="rId3" Type="http://schemas.openxmlformats.org/officeDocument/2006/relationships/audio" Target="../media/audio3.wav"/><Relationship Id="rId21" Type="http://schemas.openxmlformats.org/officeDocument/2006/relationships/image" Target="../media/image119.wmf"/><Relationship Id="rId7" Type="http://schemas.openxmlformats.org/officeDocument/2006/relationships/image" Target="../media/image96.png"/><Relationship Id="rId12" Type="http://schemas.openxmlformats.org/officeDocument/2006/relationships/image" Target="../media/image99.png"/><Relationship Id="rId17" Type="http://schemas.openxmlformats.org/officeDocument/2006/relationships/image" Target="../media/image117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13.xml"/><Relationship Id="rId6" Type="http://schemas.openxmlformats.org/officeDocument/2006/relationships/slide" Target="slide5.xml"/><Relationship Id="rId11" Type="http://schemas.openxmlformats.org/officeDocument/2006/relationships/image" Target="../media/image7.jpeg"/><Relationship Id="rId5" Type="http://schemas.openxmlformats.org/officeDocument/2006/relationships/image" Target="../media/image95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image" Target="../media/image98.png"/><Relationship Id="rId19" Type="http://schemas.openxmlformats.org/officeDocument/2006/relationships/image" Target="../media/image118.wmf"/><Relationship Id="rId4" Type="http://schemas.openxmlformats.org/officeDocument/2006/relationships/audio" Target="../media/audio4.wav"/><Relationship Id="rId9" Type="http://schemas.microsoft.com/office/2007/relationships/hdphoto" Target="../media/hdphoto2.wdp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21.jpeg"/><Relationship Id="rId7" Type="http://schemas.microsoft.com/office/2007/relationships/hdphoto" Target="../media/hdphoto4.wdp"/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3.png"/><Relationship Id="rId5" Type="http://schemas.microsoft.com/office/2007/relationships/hdphoto" Target="../media/hdphoto3.wdp"/><Relationship Id="rId4" Type="http://schemas.openxmlformats.org/officeDocument/2006/relationships/image" Target="../media/image122.png"/><Relationship Id="rId9" Type="http://schemas.microsoft.com/office/2007/relationships/hdphoto" Target="../media/hdphoto5.wdp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31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30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png"/><Relationship Id="rId18" Type="http://schemas.openxmlformats.org/officeDocument/2006/relationships/image" Target="../media/image27.jpeg"/><Relationship Id="rId26" Type="http://schemas.openxmlformats.org/officeDocument/2006/relationships/image" Target="../media/image35.png"/><Relationship Id="rId3" Type="http://schemas.openxmlformats.org/officeDocument/2006/relationships/image" Target="../media/image12.png"/><Relationship Id="rId21" Type="http://schemas.openxmlformats.org/officeDocument/2006/relationships/image" Target="../media/image30.png"/><Relationship Id="rId7" Type="http://schemas.openxmlformats.org/officeDocument/2006/relationships/image" Target="../media/image16.png"/><Relationship Id="rId12" Type="http://schemas.openxmlformats.org/officeDocument/2006/relationships/image" Target="../media/image21.jpeg"/><Relationship Id="rId17" Type="http://schemas.openxmlformats.org/officeDocument/2006/relationships/image" Target="../media/image26.png"/><Relationship Id="rId25" Type="http://schemas.openxmlformats.org/officeDocument/2006/relationships/image" Target="../media/image34.png"/><Relationship Id="rId33" Type="http://schemas.openxmlformats.org/officeDocument/2006/relationships/image" Target="../media/image42.png"/><Relationship Id="rId2" Type="http://schemas.openxmlformats.org/officeDocument/2006/relationships/image" Target="../media/image11.jpg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jpeg"/><Relationship Id="rId11" Type="http://schemas.openxmlformats.org/officeDocument/2006/relationships/image" Target="../media/image20.png"/><Relationship Id="rId24" Type="http://schemas.openxmlformats.org/officeDocument/2006/relationships/image" Target="../media/image33.png"/><Relationship Id="rId32" Type="http://schemas.openxmlformats.org/officeDocument/2006/relationships/image" Target="../media/image41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32.png"/><Relationship Id="rId28" Type="http://schemas.openxmlformats.org/officeDocument/2006/relationships/image" Target="../media/image37.png"/><Relationship Id="rId10" Type="http://schemas.openxmlformats.org/officeDocument/2006/relationships/image" Target="../media/image19.jpeg"/><Relationship Id="rId19" Type="http://schemas.openxmlformats.org/officeDocument/2006/relationships/image" Target="../media/image28.png"/><Relationship Id="rId31" Type="http://schemas.openxmlformats.org/officeDocument/2006/relationships/image" Target="../media/image40.png"/><Relationship Id="rId4" Type="http://schemas.openxmlformats.org/officeDocument/2006/relationships/image" Target="../media/image13.jpeg"/><Relationship Id="rId9" Type="http://schemas.openxmlformats.org/officeDocument/2006/relationships/image" Target="../media/image18.png"/><Relationship Id="rId14" Type="http://schemas.openxmlformats.org/officeDocument/2006/relationships/image" Target="../media/image23.jpeg"/><Relationship Id="rId22" Type="http://schemas.openxmlformats.org/officeDocument/2006/relationships/image" Target="../media/image31.png"/><Relationship Id="rId27" Type="http://schemas.openxmlformats.org/officeDocument/2006/relationships/image" Target="../media/image36.png"/><Relationship Id="rId30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gif"/><Relationship Id="rId4" Type="http://schemas.openxmlformats.org/officeDocument/2006/relationships/image" Target="../media/image45.jpeg"/><Relationship Id="rId9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31520" y="251460"/>
            <a:ext cx="7863840" cy="90297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3" name="Picture 2" descr="Kết quả hình ảnh cho khởi động 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064" y="1154430"/>
            <a:ext cx="5445125" cy="5445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406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1700" y="2299475"/>
            <a:ext cx="2476960" cy="596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1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3700" y="1513115"/>
            <a:ext cx="1666351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8" name="Rectangle 7"/>
          <p:cNvSpPr/>
          <p:nvPr/>
        </p:nvSpPr>
        <p:spPr>
          <a:xfrm>
            <a:off x="1697609" y="4433075"/>
            <a:ext cx="3026791" cy="596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  <a:spcAft>
                <a:spcPts val="0"/>
              </a:spcAft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ứng minh rằng</a:t>
            </a:r>
            <a:endParaRPr lang="en-US" sz="20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93811"/>
              </p:ext>
            </p:extLst>
          </p:nvPr>
        </p:nvGraphicFramePr>
        <p:xfrm>
          <a:off x="1524000" y="3143250"/>
          <a:ext cx="4194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57200" progId="Equation.DSMT4">
                  <p:embed/>
                </p:oleObj>
              </mc:Choice>
              <mc:Fallback>
                <p:oleObj name="Equation" r:id="rId3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43250"/>
                        <a:ext cx="419417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50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53545"/>
              </p:ext>
            </p:extLst>
          </p:nvPr>
        </p:nvGraphicFramePr>
        <p:xfrm>
          <a:off x="4724400" y="4419600"/>
          <a:ext cx="1697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1697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90091"/>
              </p:ext>
            </p:extLst>
          </p:nvPr>
        </p:nvGraphicFramePr>
        <p:xfrm>
          <a:off x="5791200" y="3378200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78200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0791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84738"/>
              </p:ext>
            </p:extLst>
          </p:nvPr>
        </p:nvGraphicFramePr>
        <p:xfrm>
          <a:off x="2123728" y="1227666"/>
          <a:ext cx="5328592" cy="532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2844720" progId="Equation.DSMT4">
                  <p:embed/>
                </p:oleObj>
              </mc:Choice>
              <mc:Fallback>
                <p:oleObj name="Equation" r:id="rId3" imgW="238752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27666"/>
                        <a:ext cx="5328592" cy="532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3035"/>
              </p:ext>
            </p:extLst>
          </p:nvPr>
        </p:nvGraphicFramePr>
        <p:xfrm>
          <a:off x="3286125" y="787400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787400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620651" y="757535"/>
            <a:ext cx="65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75753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31599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92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1422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212413" y="30865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9990" y="308654"/>
            <a:ext cx="3647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400818" y="2909818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3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           để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6542314" y="5266660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6522273" y="4800600"/>
            <a:ext cx="1315441" cy="9994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pic>
        <p:nvPicPr>
          <p:cNvPr id="9218" name="Picture 2" descr="Kết quả hình ảnh cho ĐỒNG HỒ 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809" y="4445739"/>
            <a:ext cx="2252506" cy="225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94527"/>
              </p:ext>
            </p:extLst>
          </p:nvPr>
        </p:nvGraphicFramePr>
        <p:xfrm>
          <a:off x="4550796" y="124970"/>
          <a:ext cx="16970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96" y="124970"/>
                        <a:ext cx="16970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91511"/>
              </p:ext>
            </p:extLst>
          </p:nvPr>
        </p:nvGraphicFramePr>
        <p:xfrm>
          <a:off x="6858000" y="332904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2904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Rectangle 311"/>
          <p:cNvSpPr/>
          <p:nvPr/>
        </p:nvSpPr>
        <p:spPr>
          <a:xfrm>
            <a:off x="367845" y="1484784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1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giá trị của A khi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58064"/>
              </p:ext>
            </p:extLst>
          </p:nvPr>
        </p:nvGraphicFramePr>
        <p:xfrm>
          <a:off x="4800600" y="1557481"/>
          <a:ext cx="833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57481"/>
                        <a:ext cx="833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" name="Rectangle 313"/>
          <p:cNvSpPr/>
          <p:nvPr/>
        </p:nvSpPr>
        <p:spPr>
          <a:xfrm>
            <a:off x="395536" y="2132856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: </a:t>
            </a: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 giá trị của x để 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9216" name="Object 9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89568"/>
              </p:ext>
            </p:extLst>
          </p:nvPr>
        </p:nvGraphicFramePr>
        <p:xfrm>
          <a:off x="4647860" y="2008004"/>
          <a:ext cx="9223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860" y="2008004"/>
                        <a:ext cx="9223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9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72663"/>
              </p:ext>
            </p:extLst>
          </p:nvPr>
        </p:nvGraphicFramePr>
        <p:xfrm>
          <a:off x="2323916" y="2982515"/>
          <a:ext cx="862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16" y="2982515"/>
                        <a:ext cx="862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22705"/>
              </p:ext>
            </p:extLst>
          </p:nvPr>
        </p:nvGraphicFramePr>
        <p:xfrm>
          <a:off x="3743478" y="3001962"/>
          <a:ext cx="920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164880" progId="Equation.DSMT4">
                  <p:embed/>
                </p:oleObj>
              </mc:Choice>
              <mc:Fallback>
                <p:oleObj name="Equation" r:id="rId1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78" y="3001962"/>
                        <a:ext cx="920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51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930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940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50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60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70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80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50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60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70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80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90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300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310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410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420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430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440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50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460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70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80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90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500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510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520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530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540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550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560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70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80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90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600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610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620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630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640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650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660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70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80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90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700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710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720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730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740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750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760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70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80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90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800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810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820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830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840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850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860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70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80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90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900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910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920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930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940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950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960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70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80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8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86"/>
            <a:ext cx="9144000" cy="68471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7544" y="315888"/>
            <a:ext cx="547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(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67457"/>
              </p:ext>
            </p:extLst>
          </p:nvPr>
        </p:nvGraphicFramePr>
        <p:xfrm>
          <a:off x="1907704" y="384175"/>
          <a:ext cx="8334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4175"/>
                        <a:ext cx="8334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31825"/>
              </p:ext>
            </p:extLst>
          </p:nvPr>
        </p:nvGraphicFramePr>
        <p:xfrm>
          <a:off x="5867400" y="152400"/>
          <a:ext cx="22637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2400"/>
                        <a:ext cx="22637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1195482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: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14395"/>
              </p:ext>
            </p:extLst>
          </p:nvPr>
        </p:nvGraphicFramePr>
        <p:xfrm>
          <a:off x="1342446" y="1009447"/>
          <a:ext cx="502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609480" progId="Equation.DSMT4">
                  <p:embed/>
                </p:oleObj>
              </mc:Choice>
              <mc:Fallback>
                <p:oleObj name="Equation" r:id="rId7" imgW="2145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446" y="1009447"/>
                        <a:ext cx="5029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63579"/>
              </p:ext>
            </p:extLst>
          </p:nvPr>
        </p:nvGraphicFramePr>
        <p:xfrm>
          <a:off x="4356100" y="1759466"/>
          <a:ext cx="2976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59466"/>
                        <a:ext cx="29765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2887687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-7979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82411"/>
              </p:ext>
            </p:extLst>
          </p:nvPr>
        </p:nvGraphicFramePr>
        <p:xfrm>
          <a:off x="1565275" y="2887117"/>
          <a:ext cx="62372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22560" imgH="419040" progId="Equation.DSMT4">
                  <p:embed/>
                </p:oleObj>
              </mc:Choice>
              <mc:Fallback>
                <p:oleObj name="Equation" r:id="rId11" imgW="3022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887117"/>
                        <a:ext cx="6237288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6154774"/>
              </p:ext>
            </p:extLst>
          </p:nvPr>
        </p:nvGraphicFramePr>
        <p:xfrm>
          <a:off x="1310418" y="3882479"/>
          <a:ext cx="6501940" cy="1758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03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01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ồn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ại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(TMĐK)</a:t>
                      </a:r>
                      <a:endParaRPr lang="vi-VN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96303"/>
              </p:ext>
            </p:extLst>
          </p:nvPr>
        </p:nvGraphicFramePr>
        <p:xfrm>
          <a:off x="1547664" y="4111823"/>
          <a:ext cx="724531" cy="37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7664" y="4111823"/>
                        <a:ext cx="724531" cy="372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03439"/>
              </p:ext>
            </p:extLst>
          </p:nvPr>
        </p:nvGraphicFramePr>
        <p:xfrm>
          <a:off x="1619672" y="4687886"/>
          <a:ext cx="432048" cy="40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9672" y="4687886"/>
                        <a:ext cx="432048" cy="40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35952"/>
              </p:ext>
            </p:extLst>
          </p:nvPr>
        </p:nvGraphicFramePr>
        <p:xfrm>
          <a:off x="1763688" y="5335959"/>
          <a:ext cx="2270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335959"/>
                        <a:ext cx="2270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82589"/>
              </p:ext>
            </p:extLst>
          </p:nvPr>
        </p:nvGraphicFramePr>
        <p:xfrm>
          <a:off x="3052763" y="4172992"/>
          <a:ext cx="3635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172992"/>
                        <a:ext cx="3635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52593"/>
              </p:ext>
            </p:extLst>
          </p:nvPr>
        </p:nvGraphicFramePr>
        <p:xfrm>
          <a:off x="4302125" y="4184104"/>
          <a:ext cx="3413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4184104"/>
                        <a:ext cx="3413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4958"/>
              </p:ext>
            </p:extLst>
          </p:nvPr>
        </p:nvGraphicFramePr>
        <p:xfrm>
          <a:off x="5689600" y="4184104"/>
          <a:ext cx="158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184104"/>
                        <a:ext cx="1587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24993"/>
              </p:ext>
            </p:extLst>
          </p:nvPr>
        </p:nvGraphicFramePr>
        <p:xfrm>
          <a:off x="7033096" y="4172992"/>
          <a:ext cx="203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096" y="4172992"/>
                        <a:ext cx="2032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00715"/>
              </p:ext>
            </p:extLst>
          </p:nvPr>
        </p:nvGraphicFramePr>
        <p:xfrm>
          <a:off x="2987824" y="4728840"/>
          <a:ext cx="3635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28840"/>
                        <a:ext cx="3635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87377"/>
              </p:ext>
            </p:extLst>
          </p:nvPr>
        </p:nvGraphicFramePr>
        <p:xfrm>
          <a:off x="4279900" y="4739729"/>
          <a:ext cx="363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39729"/>
                        <a:ext cx="3635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58054"/>
              </p:ext>
            </p:extLst>
          </p:nvPr>
        </p:nvGraphicFramePr>
        <p:xfrm>
          <a:off x="5576888" y="4739729"/>
          <a:ext cx="3635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40" imgH="164880" progId="Equation.DSMT4">
                  <p:embed/>
                </p:oleObj>
              </mc:Choice>
              <mc:Fallback>
                <p:oleObj name="Equation" r:id="rId3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739729"/>
                        <a:ext cx="3635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46686"/>
              </p:ext>
            </p:extLst>
          </p:nvPr>
        </p:nvGraphicFramePr>
        <p:xfrm>
          <a:off x="7020272" y="4760367"/>
          <a:ext cx="2270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760367"/>
                        <a:ext cx="2270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286271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98056" y="184046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TMĐK)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94782" y="2242066"/>
            <a:ext cx="249299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vi-VN" sz="19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4667"/>
              </p:ext>
            </p:extLst>
          </p:nvPr>
        </p:nvGraphicFramePr>
        <p:xfrm>
          <a:off x="2364294" y="2253734"/>
          <a:ext cx="98850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1640" imgH="177480" progId="Equation.DSMT4">
                  <p:embed/>
                </p:oleObj>
              </mc:Choice>
              <mc:Fallback>
                <p:oleObj name="Equation" r:id="rId35" imgW="431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294" y="2253734"/>
                        <a:ext cx="988506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7333"/>
              </p:ext>
            </p:extLst>
          </p:nvPr>
        </p:nvGraphicFramePr>
        <p:xfrm>
          <a:off x="3906211" y="2170629"/>
          <a:ext cx="665789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393480" progId="Equation.DSMT4">
                  <p:embed/>
                </p:oleObj>
              </mc:Choice>
              <mc:Fallback>
                <p:oleObj name="Equation" r:id="rId37" imgW="393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211" y="2170629"/>
                        <a:ext cx="665789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47182" y="5787479"/>
            <a:ext cx="224933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9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19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vi-VN" sz="19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00634"/>
              </p:ext>
            </p:extLst>
          </p:nvPr>
        </p:nvGraphicFramePr>
        <p:xfrm>
          <a:off x="2603500" y="5798592"/>
          <a:ext cx="749300" cy="3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55320" imgH="177480" progId="Equation.DSMT4">
                  <p:embed/>
                </p:oleObj>
              </mc:Choice>
              <mc:Fallback>
                <p:oleObj name="Equation" r:id="rId39" imgW="3553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798592"/>
                        <a:ext cx="749300" cy="34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22482"/>
              </p:ext>
            </p:extLst>
          </p:nvPr>
        </p:nvGraphicFramePr>
        <p:xfrm>
          <a:off x="3810000" y="5863679"/>
          <a:ext cx="665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93480" imgH="164880" progId="Equation.DSMT4">
                  <p:embed/>
                </p:oleObj>
              </mc:Choice>
              <mc:Fallback>
                <p:oleObj name="Equation" r:id="rId41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863679"/>
                        <a:ext cx="6651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0344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Oval Callout 1"/>
          <p:cNvSpPr/>
          <p:nvPr/>
        </p:nvSpPr>
        <p:spPr bwMode="auto">
          <a:xfrm>
            <a:off x="1447800" y="1828800"/>
            <a:ext cx="7010400" cy="2667000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o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1612880"/>
            <a:ext cx="806101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.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1422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9990" y="308654"/>
            <a:ext cx="3945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30867"/>
              </p:ext>
            </p:extLst>
          </p:nvPr>
        </p:nvGraphicFramePr>
        <p:xfrm>
          <a:off x="4551363" y="125413"/>
          <a:ext cx="16970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25413"/>
                        <a:ext cx="16970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212413" y="30865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47370"/>
              </p:ext>
            </p:extLst>
          </p:nvPr>
        </p:nvGraphicFramePr>
        <p:xfrm>
          <a:off x="6858000" y="333375"/>
          <a:ext cx="166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3375"/>
                        <a:ext cx="166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93115"/>
              </p:ext>
            </p:extLst>
          </p:nvPr>
        </p:nvGraphicFramePr>
        <p:xfrm>
          <a:off x="2895600" y="4268787"/>
          <a:ext cx="952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8787"/>
                        <a:ext cx="9525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9133" y="6336268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ư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ý: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i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ứ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endParaRPr lang="vi-VN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90072"/>
              </p:ext>
            </p:extLst>
          </p:nvPr>
        </p:nvGraphicFramePr>
        <p:xfrm>
          <a:off x="2286000" y="5029200"/>
          <a:ext cx="9223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64880" progId="Equation.DSMT4">
                  <p:embed/>
                </p:oleObj>
              </mc:Choice>
              <mc:Fallback>
                <p:oleObj name="Equation" r:id="rId9" imgW="393480" imgH="164880" progId="Equation.DSMT4">
                  <p:embed/>
                  <p:pic>
                    <p:nvPicPr>
                      <p:cNvPr id="0" name="Object 9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9223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ết quả hình ảnh cho củng cố 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262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41473" y="706735"/>
            <a:ext cx="626126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VẬN DỤNG</a:t>
            </a:r>
          </a:p>
        </p:txBody>
      </p:sp>
    </p:spTree>
    <p:extLst>
      <p:ext uri="{BB962C8B-B14F-4D97-AF65-F5344CB8AC3E}">
        <p14:creationId xmlns:p14="http://schemas.microsoft.com/office/powerpoint/2010/main" val="22015024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hình nền màu xanh ngọc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27198" y="1562100"/>
            <a:ext cx="3744686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4746170" y="2960914"/>
            <a:ext cx="2699657" cy="2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432" b="59892" l="42892" r="77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4746170" y="2079988"/>
            <a:ext cx="986973" cy="101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415880" y="261002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543768" y="2046515"/>
            <a:ext cx="1659165" cy="171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7188168" y="5167087"/>
            <a:ext cx="1370919" cy="1415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55" t="7066" r="20597" b="40313"/>
          <a:stretch/>
        </p:blipFill>
        <p:spPr bwMode="auto">
          <a:xfrm>
            <a:off x="6166515" y="1989627"/>
            <a:ext cx="1278627" cy="131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978" y="4444096"/>
            <a:ext cx="1503135" cy="150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tiêu diệt 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3" t="10158" r="7352" b="9652"/>
          <a:stretch/>
        </p:blipFill>
        <p:spPr bwMode="auto">
          <a:xfrm>
            <a:off x="4119892" y="102475"/>
            <a:ext cx="904216" cy="8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02043" y="302219"/>
            <a:ext cx="3968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 DIỆT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9553" y="1150239"/>
            <a:ext cx="5539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3078" name="Picture 6" descr="Kết quả hình ảnh cho play 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538" y="5874658"/>
            <a:ext cx="895817" cy="89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270114" y="6029408"/>
            <a:ext cx="14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Y</a:t>
            </a:r>
          </a:p>
        </p:txBody>
      </p:sp>
      <p:sp>
        <p:nvSpPr>
          <p:cNvPr id="16" name="Oval 15">
            <a:hlinkClick r:id="rId12" action="ppaction://hlinksldjump"/>
          </p:cNvPr>
          <p:cNvSpPr/>
          <p:nvPr/>
        </p:nvSpPr>
        <p:spPr>
          <a:xfrm>
            <a:off x="197268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17" name="Oval 16">
            <a:hlinkClick r:id="rId13" action="ppaction://hlinksldjump"/>
          </p:cNvPr>
          <p:cNvSpPr/>
          <p:nvPr/>
        </p:nvSpPr>
        <p:spPr>
          <a:xfrm>
            <a:off x="687473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18" name="Oval 17">
            <a:hlinkClick r:id="rId14" action="ppaction://hlinksldjump"/>
          </p:cNvPr>
          <p:cNvSpPr/>
          <p:nvPr/>
        </p:nvSpPr>
        <p:spPr>
          <a:xfrm>
            <a:off x="1177678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</a:t>
            </a:r>
          </a:p>
        </p:txBody>
      </p:sp>
      <p:sp>
        <p:nvSpPr>
          <p:cNvPr id="19" name="Oval 18">
            <a:hlinkClick r:id="rId15" action="ppaction://hlinksldjump"/>
          </p:cNvPr>
          <p:cNvSpPr/>
          <p:nvPr/>
        </p:nvSpPr>
        <p:spPr>
          <a:xfrm>
            <a:off x="1647987" y="2440223"/>
            <a:ext cx="396000" cy="36512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3" name="Right Arrow 2">
            <a:hlinkClick r:id="rId16" action="ppaction://hlinksldjump"/>
          </p:cNvPr>
          <p:cNvSpPr/>
          <p:nvPr/>
        </p:nvSpPr>
        <p:spPr>
          <a:xfrm>
            <a:off x="8373350" y="6322566"/>
            <a:ext cx="663146" cy="447909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43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36 -0.42894 L 0.20903 -0.42894 L 0.29184 -0.53033 L 0.3724 -0.42894 L 0.48906 -0.42894 L 0.48906 -0.28611 L 0.56962 -0.18542 L 0.48906 -0.08635 L 0.48906 0.05648 L 0.3724 0.05648 L 0.29184 0.15486 L 0.20903 0.05648 L 0.09236 0.05648 L 0.09236 -0.08635 L 0.00955 -0.18542 L 0.09236 -0.28611 L 0.09236 -0.42894 Z " pathEditMode="relative" rAng="0" ptsTypes="AAAAAAAAAAAAAAAAA">
                                      <p:cBhvr>
                                        <p:cTn id="2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6" grpId="0" animBg="1"/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4802" y="1964541"/>
            <a:ext cx="854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rus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rona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còn được gọi là 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êm phổi cấp do chủng mới của virus corona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hay 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 viêm phổi Vũ Hán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(bệnh được gọi chính thức là 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VID-19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bởi WHO) là một dịch bệnh truyền nhiễm gây ra bởi virus SARS 2 (SARS-CoV 2) đang ảnh hưởng đến toàn thế giới, bắt đầu bùng phát vào giữa tháng 12 năm 2019 tại thành phố Vũ Há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0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74919" y="628837"/>
            <a:ext cx="6037943" cy="77690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</a:t>
            </a:r>
          </a:p>
        </p:txBody>
      </p:sp>
      <p:pic>
        <p:nvPicPr>
          <p:cNvPr id="12294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312626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130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51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22311" y="1667718"/>
            <a:ext cx="85408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us corona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virus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56771" y="570269"/>
            <a:ext cx="6037943" cy="77690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CH</a:t>
            </a:r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Kết quả hình ảnh cho start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104" y="5638036"/>
            <a:ext cx="1884726" cy="1088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63371"/>
            <a:ext cx="186690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56546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2" name="Rectangle 1"/>
          <p:cNvSpPr/>
          <p:nvPr/>
        </p:nvSpPr>
        <p:spPr>
          <a:xfrm>
            <a:off x="2897560" y="1999506"/>
            <a:ext cx="1826840" cy="3108543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0248" y="1199543"/>
            <a:ext cx="7652752" cy="584775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S3"/>
          <p:cNvSpPr/>
          <p:nvPr/>
        </p:nvSpPr>
        <p:spPr>
          <a:xfrm>
            <a:off x="2455480" y="2184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D1"/>
          <p:cNvSpPr/>
          <p:nvPr/>
        </p:nvSpPr>
        <p:spPr>
          <a:xfrm>
            <a:off x="2455480" y="29972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9" name="D2" descr="Kết quả hình ảnh cho đúng sai 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412676" y="29591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438076" y="216693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3"/>
          <p:cNvSpPr/>
          <p:nvPr/>
        </p:nvSpPr>
        <p:spPr>
          <a:xfrm>
            <a:off x="2483508" y="38545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2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479879" y="386352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/>
          <p:cNvSpPr/>
          <p:nvPr/>
        </p:nvSpPr>
        <p:spPr>
          <a:xfrm>
            <a:off x="2438400" y="47273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4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421789" y="469224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65254"/>
              </p:ext>
            </p:extLst>
          </p:nvPr>
        </p:nvGraphicFramePr>
        <p:xfrm>
          <a:off x="3458940" y="2008237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940" y="2008237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68630"/>
              </p:ext>
            </p:extLst>
          </p:nvPr>
        </p:nvGraphicFramePr>
        <p:xfrm>
          <a:off x="3511096" y="2894985"/>
          <a:ext cx="1051379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096" y="2894985"/>
                        <a:ext cx="1051379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94096"/>
              </p:ext>
            </p:extLst>
          </p:nvPr>
        </p:nvGraphicFramePr>
        <p:xfrm>
          <a:off x="3458940" y="4601930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8000" imgH="228600" progId="Equation.DSMT4">
                  <p:embed/>
                </p:oleObj>
              </mc:Choice>
              <mc:Fallback>
                <p:oleObj name="Equation" r:id="rId18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940" y="4601930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2857"/>
              </p:ext>
            </p:extLst>
          </p:nvPr>
        </p:nvGraphicFramePr>
        <p:xfrm>
          <a:off x="3429000" y="3784941"/>
          <a:ext cx="1133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84941"/>
                        <a:ext cx="11334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8883"/>
              </p:ext>
            </p:extLst>
          </p:nvPr>
        </p:nvGraphicFramePr>
        <p:xfrm>
          <a:off x="5823403" y="1130443"/>
          <a:ext cx="2743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47172" imgH="291973" progId="Equation.DSMT4">
                  <p:embed/>
                </p:oleObj>
              </mc:Choice>
              <mc:Fallback>
                <p:oleObj name="Equation" r:id="rId22" imgW="144717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403" y="1130443"/>
                        <a:ext cx="2743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57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 animBg="1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4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RÒ CHƠI: TIẾP SỨC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36444"/>
            <a:ext cx="4038600" cy="4053474"/>
          </a:xfrm>
          <a:prstGeom prst="rect">
            <a:avLst/>
          </a:prstGeom>
        </p:spPr>
      </p:pic>
      <p:sp>
        <p:nvSpPr>
          <p:cNvPr id="4" name="Content Placeholder 3"/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</a:t>
            </a:r>
          </a:p>
          <a:p>
            <a:pPr marL="0" indent="0">
              <a:buFontTx/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uậ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ơ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</a:p>
          <a:p>
            <a:pPr marL="0" indent="0">
              <a:buFontTx/>
              <a:buNone/>
            </a:pPr>
            <a:endParaRPr lang="en-US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S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HS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ù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à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à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ỗ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ỗ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ụ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rồ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ạ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ế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.</a:t>
            </a:r>
            <a:endParaRPr lang="en-US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ế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ờ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ặ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ướ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ế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ú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ò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á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ú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à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iế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ắ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  <a:endParaRPr lang="vi-VN" dirty="0">
              <a:solidFill>
                <a:schemeClr val="bg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7931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952176" y="1199112"/>
            <a:ext cx="6968091" cy="1384995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907849" y="2732544"/>
            <a:ext cx="1435551" cy="2677656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9" name="D1"/>
          <p:cNvSpPr/>
          <p:nvPr/>
        </p:nvSpPr>
        <p:spPr>
          <a:xfrm>
            <a:off x="2438076" y="495716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0" name="D2" descr="Kết quả hình ảnh cho đúng sai 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399976" y="491906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3"/>
          <p:cNvSpPr/>
          <p:nvPr/>
        </p:nvSpPr>
        <p:spPr>
          <a:xfrm>
            <a:off x="2477763" y="306031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2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465063" y="3042857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/>
          <p:cNvSpPr/>
          <p:nvPr/>
        </p:nvSpPr>
        <p:spPr>
          <a:xfrm>
            <a:off x="2441343" y="431898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4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428643" y="430152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S3"/>
          <p:cNvSpPr/>
          <p:nvPr/>
        </p:nvSpPr>
        <p:spPr>
          <a:xfrm>
            <a:off x="2465063" y="371969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6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452363" y="370223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57621"/>
              </p:ext>
            </p:extLst>
          </p:nvPr>
        </p:nvGraphicFramePr>
        <p:xfrm>
          <a:off x="5508104" y="1188080"/>
          <a:ext cx="2412163" cy="100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700" imgH="457200" progId="Equation.DSMT4">
                  <p:embed/>
                </p:oleObj>
              </mc:Choice>
              <mc:Fallback>
                <p:oleObj name="Equation" r:id="rId14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188080"/>
                        <a:ext cx="2412163" cy="100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08578"/>
              </p:ext>
            </p:extLst>
          </p:nvPr>
        </p:nvGraphicFramePr>
        <p:xfrm>
          <a:off x="3505200" y="2860294"/>
          <a:ext cx="68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60294"/>
                        <a:ext cx="685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10802"/>
              </p:ext>
            </p:extLst>
          </p:nvPr>
        </p:nvGraphicFramePr>
        <p:xfrm>
          <a:off x="3430588" y="3541113"/>
          <a:ext cx="688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164880" progId="Equation.DSMT4">
                  <p:embed/>
                </p:oleObj>
              </mc:Choice>
              <mc:Fallback>
                <p:oleObj name="Equation" r:id="rId18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541113"/>
                        <a:ext cx="688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97424"/>
              </p:ext>
            </p:extLst>
          </p:nvPr>
        </p:nvGraphicFramePr>
        <p:xfrm>
          <a:off x="3457284" y="4817463"/>
          <a:ext cx="657516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84" y="4817463"/>
                        <a:ext cx="657516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09233"/>
              </p:ext>
            </p:extLst>
          </p:nvPr>
        </p:nvGraphicFramePr>
        <p:xfrm>
          <a:off x="3429001" y="4134838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4134838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53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1" grpId="0" animBg="1"/>
      <p:bldP spid="43" grpId="0" animBg="1"/>
      <p:bldP spid="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952176" y="1053405"/>
            <a:ext cx="8006314" cy="1015663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(a ≥ 0) ta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186111" y="2362200"/>
            <a:ext cx="2757489" cy="4062651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40" name="D1"/>
          <p:cNvSpPr/>
          <p:nvPr/>
        </p:nvSpPr>
        <p:spPr>
          <a:xfrm>
            <a:off x="2795587" y="27051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1" name="D2" descr="Kết quả hình ảnh cho đúng sai 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770496" y="2653352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S3"/>
          <p:cNvSpPr/>
          <p:nvPr/>
        </p:nvSpPr>
        <p:spPr>
          <a:xfrm>
            <a:off x="2795587" y="3810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3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795587" y="378301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3"/>
          <p:cNvSpPr/>
          <p:nvPr/>
        </p:nvSpPr>
        <p:spPr>
          <a:xfrm>
            <a:off x="2795587" y="48006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5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795587" y="480060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S3"/>
          <p:cNvSpPr/>
          <p:nvPr/>
        </p:nvSpPr>
        <p:spPr>
          <a:xfrm>
            <a:off x="2795587" y="596106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7" name="SS3" descr="Hình ảnh có liên quan"/>
          <p:cNvPicPr>
            <a:picLocks noChangeAspect="1" noChangeArrowheads="1"/>
          </p:cNvPicPr>
          <p:nvPr/>
        </p:nvPicPr>
        <p:blipFill>
          <a:blip r:embed="rId14"/>
          <a:srcRect l="14398" t="13542" r="14490" b="14236"/>
          <a:stretch>
            <a:fillRect/>
          </a:stretch>
        </p:blipFill>
        <p:spPr bwMode="auto">
          <a:xfrm>
            <a:off x="2795587" y="594360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6351"/>
              </p:ext>
            </p:extLst>
          </p:nvPr>
        </p:nvGraphicFramePr>
        <p:xfrm>
          <a:off x="3756356" y="990600"/>
          <a:ext cx="351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1000" imgH="393700" progId="Equation.DSMT4">
                  <p:embed/>
                </p:oleObj>
              </mc:Choice>
              <mc:Fallback>
                <p:oleObj name="Equation" r:id="rId1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56" y="990600"/>
                        <a:ext cx="351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70038"/>
              </p:ext>
            </p:extLst>
          </p:nvPr>
        </p:nvGraphicFramePr>
        <p:xfrm>
          <a:off x="3761656" y="2429272"/>
          <a:ext cx="1877144" cy="6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56" y="2429272"/>
                        <a:ext cx="1877144" cy="6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00741"/>
              </p:ext>
            </p:extLst>
          </p:nvPr>
        </p:nvGraphicFramePr>
        <p:xfrm>
          <a:off x="3761656" y="3481387"/>
          <a:ext cx="1841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80" imgH="393480" progId="Equation.DSMT4">
                  <p:embed/>
                </p:oleObj>
              </mc:Choice>
              <mc:Fallback>
                <p:oleObj name="Equation" r:id="rId19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56" y="3481387"/>
                        <a:ext cx="18415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16780"/>
              </p:ext>
            </p:extLst>
          </p:nvPr>
        </p:nvGraphicFramePr>
        <p:xfrm>
          <a:off x="3810000" y="4648200"/>
          <a:ext cx="1652736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393480" progId="Equation.DSMT4">
                  <p:embed/>
                </p:oleObj>
              </mc:Choice>
              <mc:Fallback>
                <p:oleObj name="Equation" r:id="rId21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1652736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099"/>
              </p:ext>
            </p:extLst>
          </p:nvPr>
        </p:nvGraphicFramePr>
        <p:xfrm>
          <a:off x="3833664" y="5638800"/>
          <a:ext cx="1704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64" y="5638800"/>
                        <a:ext cx="1704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38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2" grpId="0" animBg="1"/>
      <p:bldP spid="44" grpId="0" animBg="1"/>
      <p:bldP spid="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717" y="217713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Kết quả hình ảnh cho virut corona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532" b="100000" l="0" r="45422">
                        <a14:foregroundMark x1="36024" y1="22122" x2="36024" y2="22122"/>
                        <a14:foregroundMark x1="41084" y1="37950" x2="41084" y2="379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2634"/>
          <a:stretch/>
        </p:blipFill>
        <p:spPr bwMode="auto">
          <a:xfrm>
            <a:off x="52156" y="-124955"/>
            <a:ext cx="1282709" cy="181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Kết quả hình ảnh cho virut corona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20229" r="28889" b="18928"/>
          <a:stretch/>
        </p:blipFill>
        <p:spPr bwMode="auto">
          <a:xfrm>
            <a:off x="1387021" y="209728"/>
            <a:ext cx="635327" cy="613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853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2" name="Rectangle 1"/>
          <p:cNvSpPr/>
          <p:nvPr/>
        </p:nvSpPr>
        <p:spPr>
          <a:xfrm>
            <a:off x="2668960" y="1999506"/>
            <a:ext cx="2665040" cy="3108543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7" name="S3"/>
          <p:cNvSpPr/>
          <p:nvPr/>
        </p:nvSpPr>
        <p:spPr>
          <a:xfrm>
            <a:off x="2222176" y="2184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D1"/>
          <p:cNvSpPr/>
          <p:nvPr/>
        </p:nvSpPr>
        <p:spPr>
          <a:xfrm>
            <a:off x="2222176" y="29972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9" name="D2" descr="Kết quả hình ảnh cho đúng sai 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184076" y="29591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209476" y="216693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3"/>
          <p:cNvSpPr/>
          <p:nvPr/>
        </p:nvSpPr>
        <p:spPr>
          <a:xfrm>
            <a:off x="2250204" y="38545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2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251279" y="386352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/>
          <p:cNvSpPr/>
          <p:nvPr/>
        </p:nvSpPr>
        <p:spPr>
          <a:xfrm>
            <a:off x="2205096" y="472734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4" name="SS3" descr="Hình ảnh có liên quan"/>
          <p:cNvPicPr>
            <a:picLocks noChangeAspect="1" noChangeArrowheads="1"/>
          </p:cNvPicPr>
          <p:nvPr/>
        </p:nvPicPr>
        <p:blipFill>
          <a:blip r:embed="rId13"/>
          <a:srcRect l="14398" t="13542" r="14490" b="14236"/>
          <a:stretch>
            <a:fillRect/>
          </a:stretch>
        </p:blipFill>
        <p:spPr bwMode="auto">
          <a:xfrm>
            <a:off x="2193189" y="469224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32576"/>
              </p:ext>
            </p:extLst>
          </p:nvPr>
        </p:nvGraphicFramePr>
        <p:xfrm>
          <a:off x="3200400" y="4572000"/>
          <a:ext cx="1666875" cy="54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1666875" cy="54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859420" y="1165889"/>
            <a:ext cx="7522580" cy="523220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56351"/>
              </p:ext>
            </p:extLst>
          </p:nvPr>
        </p:nvGraphicFramePr>
        <p:xfrm>
          <a:off x="5562600" y="1024173"/>
          <a:ext cx="1954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753" imgH="266584" progId="Equation.DSMT4">
                  <p:embed/>
                </p:oleObj>
              </mc:Choice>
              <mc:Fallback>
                <p:oleObj name="Equation" r:id="rId16" imgW="799753" imgH="26658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24173"/>
                        <a:ext cx="1954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78397"/>
              </p:ext>
            </p:extLst>
          </p:nvPr>
        </p:nvGraphicFramePr>
        <p:xfrm>
          <a:off x="3200400" y="1981200"/>
          <a:ext cx="1676400" cy="57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66400" progId="Equation.DSMT4">
                  <p:embed/>
                </p:oleObj>
              </mc:Choice>
              <mc:Fallback>
                <p:oleObj name="Equation" r:id="rId18" imgW="812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676400" cy="576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4736"/>
              </p:ext>
            </p:extLst>
          </p:nvPr>
        </p:nvGraphicFramePr>
        <p:xfrm>
          <a:off x="3200400" y="2743200"/>
          <a:ext cx="1676400" cy="5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266400" progId="Equation.DSMT4">
                  <p:embed/>
                </p:oleObj>
              </mc:Choice>
              <mc:Fallback>
                <p:oleObj name="Equation" r:id="rId20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1676400" cy="5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61366"/>
              </p:ext>
            </p:extLst>
          </p:nvPr>
        </p:nvGraphicFramePr>
        <p:xfrm>
          <a:off x="3200400" y="3600949"/>
          <a:ext cx="1676400" cy="58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66400" progId="Equation.DSMT4">
                  <p:embed/>
                </p:oleObj>
              </mc:Choice>
              <mc:Fallback>
                <p:oleObj name="Equation" r:id="rId22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00949"/>
                        <a:ext cx="1676400" cy="58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 animBg="1"/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2000" b="-3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ết quả hình ảnh cho phòng dịch coron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8" r="6665" b="51210"/>
          <a:stretch/>
        </p:blipFill>
        <p:spPr bwMode="auto">
          <a:xfrm>
            <a:off x="0" y="251535"/>
            <a:ext cx="6829063" cy="6606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6938211" y="5119496"/>
            <a:ext cx="1449164" cy="14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7687455" y="1727523"/>
            <a:ext cx="1180963" cy="1211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6297222" y="2678443"/>
            <a:ext cx="1449164" cy="14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corona viruts p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256" t="13222" r="13880" b="9276"/>
          <a:stretch/>
        </p:blipFill>
        <p:spPr bwMode="auto">
          <a:xfrm>
            <a:off x="7746386" y="3531276"/>
            <a:ext cx="1334703" cy="136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202888" y="861245"/>
            <a:ext cx="336149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rus Covid-19</a:t>
            </a:r>
          </a:p>
        </p:txBody>
      </p:sp>
    </p:spTree>
    <p:extLst>
      <p:ext uri="{BB962C8B-B14F-4D97-AF65-F5344CB8AC3E}">
        <p14:creationId xmlns:p14="http://schemas.microsoft.com/office/powerpoint/2010/main" val="46708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ết quả hình ảnh cho phòng dịch coro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612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phòng dịch corona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0446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29" y="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19188" y="1957582"/>
            <a:ext cx="45916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 - VỀ NHÀ</a:t>
            </a:r>
          </a:p>
        </p:txBody>
      </p:sp>
      <p:pic>
        <p:nvPicPr>
          <p:cNvPr id="5122" name="Picture 2" descr="Kết quả hình ảnh cho học ở nhà 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047978"/>
            <a:ext cx="2701925" cy="252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92200" y="3581400"/>
            <a:ext cx="73025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-87 SBT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283076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914400"/>
            <a:ext cx="2663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vi-VN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676400"/>
            <a:ext cx="3666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21)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04871" y="1600200"/>
            <a:ext cx="1704313" cy="452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000" b="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9479"/>
              </p:ext>
            </p:extLst>
          </p:nvPr>
        </p:nvGraphicFramePr>
        <p:xfrm>
          <a:off x="965200" y="2133600"/>
          <a:ext cx="4368800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507960" progId="Equation.DSMT4">
                  <p:embed/>
                </p:oleObj>
              </mc:Choice>
              <mc:Fallback>
                <p:oleObj name="Equation" r:id="rId3" imgW="2450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133600"/>
                        <a:ext cx="4368800" cy="82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10200" y="2362200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b="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2374"/>
              </p:ext>
            </p:extLst>
          </p:nvPr>
        </p:nvGraphicFramePr>
        <p:xfrm>
          <a:off x="5953125" y="2362200"/>
          <a:ext cx="1514475" cy="39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362200"/>
                        <a:ext cx="1514475" cy="39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4400" y="3048000"/>
            <a:ext cx="28121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</a:t>
            </a:r>
          </a:p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23617"/>
              </p:ext>
            </p:extLst>
          </p:nvPr>
        </p:nvGraphicFramePr>
        <p:xfrm>
          <a:off x="3657600" y="3352800"/>
          <a:ext cx="1447800" cy="40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447800" cy="40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4343400"/>
            <a:ext cx="3841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(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21) 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57271" y="4267200"/>
            <a:ext cx="1704313" cy="452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000" b="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biểu thức:</a:t>
            </a:r>
            <a:endParaRPr lang="en-US" sz="2000" b="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59452"/>
              </p:ext>
            </p:extLst>
          </p:nvPr>
        </p:nvGraphicFramePr>
        <p:xfrm>
          <a:off x="1069975" y="4760913"/>
          <a:ext cx="3349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457200" progId="Equation.DSMT4">
                  <p:embed/>
                </p:oleObj>
              </mc:Choice>
              <mc:Fallback>
                <p:oleObj name="Equation" r:id="rId9" imgW="1879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760913"/>
                        <a:ext cx="3349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0" y="4888468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b="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95758"/>
              </p:ext>
            </p:extLst>
          </p:nvPr>
        </p:nvGraphicFramePr>
        <p:xfrm>
          <a:off x="5100638" y="4865688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865688"/>
                        <a:ext cx="167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66800" y="5540514"/>
            <a:ext cx="31918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 marL="457200" indent="-457200">
              <a:buAutoNum type="alphaLcParenR"/>
            </a:pP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vi-VN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60587"/>
              </p:ext>
            </p:extLst>
          </p:nvPr>
        </p:nvGraphicFramePr>
        <p:xfrm>
          <a:off x="4114800" y="5711825"/>
          <a:ext cx="7858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11825"/>
                        <a:ext cx="7858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754468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3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 bwMode="auto">
          <a:xfrm>
            <a:off x="1143000" y="3276600"/>
            <a:ext cx="6477000" cy="1981200"/>
          </a:xfrm>
          <a:prstGeom prst="horizontalScroll">
            <a:avLst/>
          </a:prstGeom>
          <a:blipFill>
            <a:blip r:embed="rId3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600"/>
              </a:spcBef>
            </a:pPr>
            <a:r>
              <a:rPr lang="en-US" sz="4000" i="1" dirty="0">
                <a:solidFill>
                  <a:srgbClr val="FF0000"/>
                </a:solidFill>
              </a:rPr>
              <a:t>CẢM ƠN THẦY CÔ </a:t>
            </a:r>
            <a:br>
              <a:rPr lang="en-US" sz="4000" i="1" dirty="0">
                <a:solidFill>
                  <a:srgbClr val="FF0000"/>
                </a:solidFill>
              </a:rPr>
            </a:br>
            <a:r>
              <a:rPr lang="en-US" sz="4000" i="1" dirty="0">
                <a:solidFill>
                  <a:srgbClr val="FF0000"/>
                </a:solidFill>
              </a:rPr>
              <a:t>VỀ DỰ GIỜ THĂM LỚP!</a:t>
            </a:r>
            <a:endParaRPr kumimoji="0" lang="en-US" sz="4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7924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71" y="0"/>
            <a:ext cx="9394371" cy="6858000"/>
          </a:xfrm>
          <a:prstGeom prst="rect">
            <a:avLst/>
          </a:prstGeom>
        </p:spPr>
      </p:pic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533400" y="1371600"/>
            <a:ext cx="8077200" cy="4572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anchor="ctr"/>
          <a:lstStyle/>
          <a:p>
            <a:pPr algn="ctr" eaLnBrk="1" hangingPunct="1"/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Hãy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điền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chỗ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 (........) 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để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hoàn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cô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itchFamily="18" charset="0"/>
              </a:rPr>
              <a:t>sau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3" name="Picture 18"/>
          <p:cNvPicPr>
            <a:picLocks noChangeAspect="1" noChangeArrowheads="1"/>
          </p:cNvPicPr>
          <p:nvPr/>
        </p:nvPicPr>
        <p:blipFill>
          <a:blip r:embed="rId4">
            <a:lum bright="-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77278"/>
            <a:ext cx="3810000" cy="4114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5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"/>
          <a:stretch>
            <a:fillRect/>
          </a:stretch>
        </p:blipFill>
        <p:spPr bwMode="auto">
          <a:xfrm>
            <a:off x="4648200" y="2057400"/>
            <a:ext cx="3886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 descr="Digit 18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5" y="188640"/>
            <a:ext cx="2664295" cy="1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44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" y="17463"/>
            <a:ext cx="9136743" cy="6859586"/>
          </a:xfrm>
          <a:prstGeom prst="rect">
            <a:avLst/>
          </a:prstGeom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5548313"/>
            <a:ext cx="2405063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5653088"/>
            <a:ext cx="20637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4849813"/>
            <a:ext cx="2227262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88" y="4943475"/>
            <a:ext cx="2106612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4319588"/>
            <a:ext cx="173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238" y="4348163"/>
            <a:ext cx="1350962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3703638"/>
            <a:ext cx="198913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3759200"/>
            <a:ext cx="1804987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3041650"/>
            <a:ext cx="19637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3106738"/>
            <a:ext cx="1792288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2478088"/>
            <a:ext cx="1704975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2552700"/>
            <a:ext cx="16065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1565275"/>
            <a:ext cx="17684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0" y="1612900"/>
            <a:ext cx="151923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2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138" y="1138238"/>
            <a:ext cx="16192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113" y="1195388"/>
            <a:ext cx="14986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642938"/>
            <a:ext cx="917575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275" y="681038"/>
            <a:ext cx="7270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6" name="Picture 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25" y="1154113"/>
            <a:ext cx="302577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627063"/>
            <a:ext cx="2160588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122363"/>
            <a:ext cx="2989263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1273175"/>
            <a:ext cx="3132138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025650"/>
            <a:ext cx="25019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1" name="Picture 2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2473325"/>
            <a:ext cx="4271963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2" name="Picture 2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138" y="2973388"/>
            <a:ext cx="4608512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3" name="Picture 2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3405188"/>
            <a:ext cx="4532313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4" name="Picture 2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3" y="3417888"/>
            <a:ext cx="211455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5" name="Picture 29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8" y="4314825"/>
            <a:ext cx="247967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6" name="Picture 30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8" y="4665663"/>
            <a:ext cx="2970212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7" name="Picture 31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4672013"/>
            <a:ext cx="3141662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28" name="Picture 32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04938"/>
            <a:ext cx="1611313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232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0" presetClass="entr" presetSubtype="2457814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0" presetClass="entr" presetSubtype="42818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entr" presetSubtype="90792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0" presetClass="entr" presetSubtype="25085695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0" presetClass="entr" presetSubtype="4282920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0" presetClass="entr" presetSubtype="206491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entr" presetSubtype="207828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0" presetClass="entr" presetSubtype="595865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0" presetClass="entr" presetSubtype="597734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0" presetClass="entr" presetSubtype="5996772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0" presetClass="entr" presetSubtype="6018954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0" presetClass="entr" presetSubtype="6032864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0" presetClass="entr" presetSubtype="2471365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0" presetClass="entr" presetSubtype="2475453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0" presetClass="entr" presetSubtype="2501589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0" presetClass="entr" presetSubtype="25036789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0" presetClass="entr" presetSubtype="25076854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0" presetClass="entr" presetSubtype="25356547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41"/>
            <a:ext cx="9033034" cy="6654759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870710" y="1543050"/>
            <a:ext cx="6419850" cy="94869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94717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39" y="0"/>
            <a:ext cx="931244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DẠNG 1: RÚT GỌN BIỂU THỨC</a:t>
            </a:r>
          </a:p>
          <a:p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KHÔNG CHỨA BIẾN</a:t>
            </a:r>
            <a:endParaRPr lang="vi-VN" sz="33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Content Placeholder 4"/>
          <p:cNvPicPr>
            <a:picLocks noChangeAspect="1" noChangeArrowheads="1"/>
          </p:cNvPicPr>
          <p:nvPr/>
        </p:nvPicPr>
        <p:blipFill>
          <a:blip r:embed="rId3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8" t="16000" r="50626" b="11501"/>
          <a:stretch>
            <a:fillRect/>
          </a:stretch>
        </p:blipFill>
        <p:spPr bwMode="auto">
          <a:xfrm>
            <a:off x="585608" y="1600200"/>
            <a:ext cx="3698360" cy="4870139"/>
          </a:xfrm>
          <a:prstGeom prst="rect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" name="Content Placeholder 3"/>
          <p:cNvSpPr txBox="1">
            <a:spLocks/>
          </p:cNvSpPr>
          <p:nvPr/>
        </p:nvSpPr>
        <p:spPr>
          <a:xfrm>
            <a:off x="4419600" y="1798637"/>
            <a:ext cx="4343400" cy="715963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FontTx/>
              <a:buNone/>
            </a:pP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88270"/>
              </p:ext>
            </p:extLst>
          </p:nvPr>
        </p:nvGraphicFramePr>
        <p:xfrm>
          <a:off x="4716463" y="2492375"/>
          <a:ext cx="34321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900" imgH="444500" progId="Equation.DSMT4">
                  <p:embed/>
                </p:oleObj>
              </mc:Choice>
              <mc:Fallback>
                <p:oleObj name="Equation" r:id="rId5" imgW="1993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92375"/>
                        <a:ext cx="34321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1374"/>
              </p:ext>
            </p:extLst>
          </p:nvPr>
        </p:nvGraphicFramePr>
        <p:xfrm>
          <a:off x="4799013" y="3573463"/>
          <a:ext cx="3279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304560" progId="Equation.DSMT4">
                  <p:embed/>
                </p:oleObj>
              </mc:Choice>
              <mc:Fallback>
                <p:oleObj name="Equation" r:id="rId7" imgW="19047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573463"/>
                        <a:ext cx="32797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97999" y="4599847"/>
            <a:ext cx="3139001" cy="484229"/>
          </a:xfrm>
          <a:prstGeom prst="rect">
            <a:avLst/>
          </a:prstGeom>
          <a:solidFill>
            <a:srgbClr val="92D050">
              <a:alpha val="32941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:</a:t>
            </a:r>
          </a:p>
        </p:txBody>
      </p:sp>
      <p:sp>
        <p:nvSpPr>
          <p:cNvPr id="8" name="Rectangle 7"/>
          <p:cNvSpPr/>
          <p:nvPr/>
        </p:nvSpPr>
        <p:spPr>
          <a:xfrm>
            <a:off x="4900830" y="5270010"/>
            <a:ext cx="353334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ười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ă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3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35" b="3741"/>
          <a:stretch/>
        </p:blipFill>
        <p:spPr bwMode="auto">
          <a:xfrm>
            <a:off x="3124200" y="4196942"/>
            <a:ext cx="1900481" cy="129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Digit 18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705" y="5246368"/>
            <a:ext cx="2664295" cy="115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52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371"/>
          </a:xfrm>
          <a:prstGeom prst="rect">
            <a:avLst/>
          </a:prstGeom>
        </p:spPr>
      </p:pic>
      <p:graphicFrame>
        <p:nvGraphicFramePr>
          <p:cNvPr id="6451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8806749"/>
              </p:ext>
            </p:extLst>
          </p:nvPr>
        </p:nvGraphicFramePr>
        <p:xfrm>
          <a:off x="293688" y="1244600"/>
          <a:ext cx="3646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44240" progId="Equation.DSMT4">
                  <p:embed/>
                </p:oleObj>
              </mc:Choice>
              <mc:Fallback>
                <p:oleObj name="Equation" r:id="rId3" imgW="1993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244600"/>
                        <a:ext cx="36464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43223"/>
              </p:ext>
            </p:extLst>
          </p:nvPr>
        </p:nvGraphicFramePr>
        <p:xfrm>
          <a:off x="371475" y="2108200"/>
          <a:ext cx="3570288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2120760" progId="Equation.DSMT4">
                  <p:embed/>
                </p:oleObj>
              </mc:Choice>
              <mc:Fallback>
                <p:oleObj name="Equation" r:id="rId5" imgW="2145960" imgH="212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108200"/>
                        <a:ext cx="3570288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4108450" y="704850"/>
            <a:ext cx="0" cy="59721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69877"/>
              </p:ext>
            </p:extLst>
          </p:nvPr>
        </p:nvGraphicFramePr>
        <p:xfrm>
          <a:off x="4572000" y="1350324"/>
          <a:ext cx="3698875" cy="237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1333440" progId="Equation.DSMT4">
                  <p:embed/>
                </p:oleObj>
              </mc:Choice>
              <mc:Fallback>
                <p:oleObj name="Equation" r:id="rId7" imgW="21970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50324"/>
                        <a:ext cx="3698875" cy="23768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7374" y="144780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b)</a:t>
            </a:r>
            <a:endParaRPr lang="vi-VN" sz="20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704850"/>
          </a:xfrm>
          <a:prstGeom prst="rect">
            <a:avLst/>
          </a:prstGeom>
          <a:solidFill>
            <a:srgbClr val="00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IẾT 13: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55538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143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 : RÚT GỌN BIỂU THỨC CHỨA BIẾN</a:t>
            </a:r>
            <a:endParaRPr lang="vi-VN" sz="3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828800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KXĐ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Phân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: Thu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508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5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" y="6349"/>
            <a:ext cx="9156652" cy="6874533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 bwMode="auto">
          <a:xfrm>
            <a:off x="304800" y="2793093"/>
            <a:ext cx="2209800" cy="1143000"/>
          </a:xfrm>
          <a:prstGeom prst="round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ÚT GỌN BIỂU THỨC CHỨA CĂN BẬC HAI</a:t>
            </a:r>
            <a:endParaRPr kumimoji="0" lang="vi-VN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/>
          <p:cNvSpPr/>
          <p:nvPr/>
        </p:nvSpPr>
        <p:spPr bwMode="auto">
          <a:xfrm>
            <a:off x="2514600" y="3276600"/>
            <a:ext cx="914400" cy="146504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3429000" y="2895600"/>
            <a:ext cx="1600200" cy="971551"/>
          </a:xfrm>
          <a:prstGeom prst="round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ĐỂ GIẢI CÁC BT PHỨC TẠP</a:t>
            </a:r>
            <a:endParaRPr kumimoji="0" lang="vi-VN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lowchart: Punched Tape 9"/>
          <p:cNvSpPr/>
          <p:nvPr/>
        </p:nvSpPr>
        <p:spPr bwMode="auto">
          <a:xfrm>
            <a:off x="5791200" y="6350"/>
            <a:ext cx="3182572" cy="60325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16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MINH ĐẲNG THỨC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lowchart: Punched Tape 11"/>
          <p:cNvSpPr/>
          <p:nvPr/>
        </p:nvSpPr>
        <p:spPr bwMode="auto">
          <a:xfrm>
            <a:off x="5791199" y="1066800"/>
            <a:ext cx="3334973" cy="53340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16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GIÁ TRỊ CỦA BIỂU THỨC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Flowchart: Punched Tape 13"/>
          <p:cNvSpPr/>
          <p:nvPr/>
        </p:nvSpPr>
        <p:spPr bwMode="auto">
          <a:xfrm>
            <a:off x="5791200" y="1752600"/>
            <a:ext cx="3352800" cy="1078593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MINH BIỂU THỨC THỎA MÃN TÍNH CHẤT NÀO ĐÓ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lowchart: Punched Tape 15"/>
          <p:cNvSpPr/>
          <p:nvPr/>
        </p:nvSpPr>
        <p:spPr bwMode="auto">
          <a:xfrm>
            <a:off x="5791200" y="3048000"/>
            <a:ext cx="3352800" cy="811893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ĐIỀU KIỆN CỦA BIẾN THỎA MÃN PT, BPT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Flowchart: Punched Tape 27"/>
          <p:cNvSpPr/>
          <p:nvPr/>
        </p:nvSpPr>
        <p:spPr bwMode="auto">
          <a:xfrm>
            <a:off x="5791200" y="4114800"/>
            <a:ext cx="3352800" cy="83820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GIÁ TRỊ CỦA BIẾN ĐỂ BIỂU THỨC CÓ GIÁ TRỊ NGUYÊN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Flowchart: Punched Tape 28"/>
          <p:cNvSpPr/>
          <p:nvPr/>
        </p:nvSpPr>
        <p:spPr bwMode="auto">
          <a:xfrm>
            <a:off x="5791199" y="5181600"/>
            <a:ext cx="3352801" cy="76200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15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GIÁ TRỊ LỚN NHẤT, GIÁ TRỊ NHỎ NHẤT CỦA BIỂU THỨC</a:t>
            </a:r>
            <a:endParaRPr kumimoji="0" lang="vi-VN" sz="15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Flowchart: Punched Tape 29"/>
          <p:cNvSpPr/>
          <p:nvPr/>
        </p:nvSpPr>
        <p:spPr bwMode="auto">
          <a:xfrm>
            <a:off x="5791200" y="6248400"/>
            <a:ext cx="3334972" cy="527050"/>
          </a:xfrm>
          <a:prstGeom prst="flowChartPunchedTap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BÀ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 TOÁN KHÁC</a:t>
            </a:r>
            <a:endParaRPr kumimoji="0" lang="vi-VN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>
            <a:stCxn id="5" idx="3"/>
          </p:cNvCxnSpPr>
          <p:nvPr/>
        </p:nvCxnSpPr>
        <p:spPr bwMode="auto">
          <a:xfrm flipV="1">
            <a:off x="5029200" y="307975"/>
            <a:ext cx="761999" cy="30734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5029200" y="1333500"/>
            <a:ext cx="761999" cy="20251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Arrow Connector 43"/>
          <p:cNvCxnSpPr>
            <a:stCxn id="5" idx="3"/>
          </p:cNvCxnSpPr>
          <p:nvPr/>
        </p:nvCxnSpPr>
        <p:spPr bwMode="auto">
          <a:xfrm flipV="1">
            <a:off x="5029200" y="2291896"/>
            <a:ext cx="761999" cy="1089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>
            <a:stCxn id="5" idx="3"/>
            <a:endCxn id="16" idx="1"/>
          </p:cNvCxnSpPr>
          <p:nvPr/>
        </p:nvCxnSpPr>
        <p:spPr bwMode="auto">
          <a:xfrm>
            <a:off x="5029200" y="3381376"/>
            <a:ext cx="762000" cy="7257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5029200" y="3381376"/>
            <a:ext cx="761999" cy="11525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>
            <a:stCxn id="5" idx="3"/>
            <a:endCxn id="29" idx="1"/>
          </p:cNvCxnSpPr>
          <p:nvPr/>
        </p:nvCxnSpPr>
        <p:spPr bwMode="auto">
          <a:xfrm>
            <a:off x="5029200" y="3381376"/>
            <a:ext cx="761999" cy="21812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>
            <a:stCxn id="5" idx="3"/>
          </p:cNvCxnSpPr>
          <p:nvPr/>
        </p:nvCxnSpPr>
        <p:spPr bwMode="auto">
          <a:xfrm>
            <a:off x="5029200" y="3381376"/>
            <a:ext cx="761999" cy="31305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6436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10" grpId="0" animBg="1"/>
      <p:bldP spid="12" grpId="0" animBg="1"/>
      <p:bldP spid="14" grpId="0" animBg="1"/>
      <p:bldP spid="16" grpId="0" animBg="1"/>
      <p:bldP spid="28" grpId="0" animBg="1"/>
      <p:bldP spid="29" grpId="0" animBg="1"/>
      <p:bldP spid="30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522</TotalTime>
  <Words>1286</Words>
  <Application>Microsoft Office PowerPoint</Application>
  <PresentationFormat>On-screen Show (4:3)</PresentationFormat>
  <Paragraphs>519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Book Antiqua</vt:lpstr>
      <vt:lpstr>Lucida Sans</vt:lpstr>
      <vt:lpstr>Times New Roman</vt:lpstr>
      <vt:lpstr>Verdana</vt:lpstr>
      <vt:lpstr>Wingdings</vt:lpstr>
      <vt:lpstr>Wingdings 2</vt:lpstr>
      <vt:lpstr>Wingdings 3</vt:lpstr>
      <vt:lpstr>Custom Design</vt:lpstr>
      <vt:lpstr>Apex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Carcassonno</dc:creator>
  <cp:lastModifiedBy>A36697 Dương Tuấn Anh</cp:lastModifiedBy>
  <cp:revision>48</cp:revision>
  <dcterms:created xsi:type="dcterms:W3CDTF">2013-04-15T07:54:58Z</dcterms:created>
  <dcterms:modified xsi:type="dcterms:W3CDTF">2023-06-10T09:16:03Z</dcterms:modified>
</cp:coreProperties>
</file>